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0D15" w:rsidRDefault="00F440CC" w:rsidP="00820D15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7728;mso-position-horizontal-relative:margin" filled="f" stroked="f" strokeweight="1pt">
            <v:textbox style="mso-next-textbox:#_x0000_s1062" inset="0,0,0,0">
              <w:txbxContent>
                <w:p w:rsidR="00820D15" w:rsidRPr="00D72F33" w:rsidRDefault="00820D15" w:rsidP="00820D15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10.52</w:t>
                  </w:r>
                </w:p>
              </w:txbxContent>
            </v:textbox>
            <w10:wrap anchorx="margin"/>
          </v:shape>
        </w:pict>
      </w:r>
      <w:r w:rsidR="00820D15">
        <w:t>Name</w:t>
      </w:r>
      <w:r w:rsidR="00820D15">
        <w:tab/>
      </w:r>
      <w:r w:rsidR="00820D15">
        <w:tab/>
        <w:t>Date</w:t>
      </w:r>
      <w:r w:rsidR="00820D15">
        <w:tab/>
      </w:r>
    </w:p>
    <w:p w:rsidR="00820D15" w:rsidRPr="0084766C" w:rsidRDefault="00F440CC" w:rsidP="0035546F">
      <w:pPr>
        <w:spacing w:after="1080"/>
      </w:pPr>
      <w:r>
        <w:rPr>
          <w:noProof/>
        </w:rPr>
        <w:pict>
          <v:shape id="_x0000_s1068" type="#_x0000_t202" style="position:absolute;margin-left:1in;margin-top:51pt;width:228pt;height:19.5pt;z-index:-251657728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20D15" w:rsidRPr="00224F15" w:rsidRDefault="00820D15" w:rsidP="00820D15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B84DF4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20D15" w:rsidRDefault="00820D15" w:rsidP="00820D15">
      <w:pPr>
        <w:pStyle w:val="sgTitleHead"/>
      </w:pPr>
      <w:r>
        <w:t>What Animal Goes “Baa-Baa-Wo</w:t>
      </w:r>
      <w:r w:rsidR="004E7508">
        <w:t>o</w:t>
      </w:r>
      <w:r>
        <w:t>f?”</w:t>
      </w:r>
    </w:p>
    <w:p w:rsidR="00820D15" w:rsidRDefault="00F440CC" w:rsidP="00B84DF4">
      <w:pPr>
        <w:pStyle w:val="sgBaseText"/>
        <w:spacing w:after="160"/>
        <w:ind w:right="1685"/>
      </w:pPr>
      <w:r>
        <w:rPr>
          <w:noProof/>
        </w:rPr>
        <w:pict>
          <v:rect id="_x0000_s1059" style="position:absolute;margin-left:387pt;margin-top:121.5pt;width:89.25pt;height:404.4pt;z-index:251656704;mso-position-horizontal-relative:margin;mso-position-vertical-relative:margin" filled="f" strokeweight="1pt">
            <v:textbox style="mso-next-textbox:#_x0000_s1059" inset="0,0,0,0">
              <w:txbxContent>
                <w:p w:rsidR="00820D15" w:rsidRDefault="00820D15" w:rsidP="00820D15">
                  <w:pPr>
                    <w:pStyle w:val="sgAnswerHead"/>
                  </w:pPr>
                  <w:r>
                    <w:t xml:space="preserve">Answers </w:t>
                  </w:r>
                </w:p>
                <w:p w:rsidR="00820D15" w:rsidRPr="00885595" w:rsidRDefault="00820D15" w:rsidP="00885595">
                  <w:pPr>
                    <w:pStyle w:val="sgNumList2Side"/>
                  </w:pPr>
                  <w:r w:rsidRPr="00885595">
                    <w:tab/>
                  </w:r>
                  <w:r w:rsidRPr="00885595">
                    <w:rPr>
                      <w:rStyle w:val="sgListNumber"/>
                    </w:rPr>
                    <w:t>P.</w:t>
                  </w:r>
                  <w:r w:rsidRPr="00885595">
                    <w:tab/>
                  </w:r>
                  <w:r w:rsidR="00885595" w:rsidRPr="00885595">
                    <w:rPr>
                      <w:position w:val="-24"/>
                    </w:rPr>
                    <w:object w:dxaOrig="340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7.3pt;height:31.1pt" o:ole="">
                        <v:imagedata r:id="rId9" o:title=""/>
                      </v:shape>
                      <o:OLEObject Type="Embed" ProgID="Equation.DSMT4" ShapeID="_x0000_i1026" DrawAspect="Content" ObjectID="_1531496661" r:id="rId10"/>
                    </w:object>
                  </w:r>
                </w:p>
                <w:p w:rsidR="00820D15" w:rsidRPr="00885595" w:rsidRDefault="00820D15" w:rsidP="00885595">
                  <w:pPr>
                    <w:pStyle w:val="sgNumList2Side"/>
                  </w:pPr>
                  <w:r w:rsidRPr="00885595"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  <w:tab/>
                  </w:r>
                  <w:r w:rsidRPr="00885595">
                    <w:rPr>
                      <w:rStyle w:val="sgListNumber"/>
                    </w:rPr>
                    <w:t>E.</w:t>
                  </w:r>
                  <w:r w:rsidRPr="00885595">
                    <w:tab/>
                  </w:r>
                  <w:r w:rsidR="00A227D1" w:rsidRPr="00A227D1">
                    <w:rPr>
                      <w:position w:val="-24"/>
                    </w:rPr>
                    <w:object w:dxaOrig="460" w:dyaOrig="620">
                      <v:shape id="_x0000_i1028" type="#_x0000_t75" style="width:23.05pt;height:31.1pt" o:ole="">
                        <v:imagedata r:id="rId11" o:title=""/>
                      </v:shape>
                      <o:OLEObject Type="Embed" ProgID="Equation.DSMT4" ShapeID="_x0000_i1028" DrawAspect="Content" ObjectID="_1531496662" r:id="rId12"/>
                    </w:object>
                  </w:r>
                </w:p>
                <w:p w:rsidR="00820D15" w:rsidRPr="00885595" w:rsidRDefault="00820D15" w:rsidP="00885595">
                  <w:pPr>
                    <w:pStyle w:val="sgNumList2Side"/>
                  </w:pPr>
                  <w:r w:rsidRPr="00885595">
                    <w:tab/>
                  </w:r>
                  <w:r w:rsidRPr="00885595">
                    <w:rPr>
                      <w:rStyle w:val="sgListNumber"/>
                    </w:rPr>
                    <w:t>D.</w:t>
                  </w:r>
                  <w:r w:rsidRPr="00885595">
                    <w:tab/>
                  </w:r>
                  <w:r w:rsidR="00A227D1" w:rsidRPr="00885595">
                    <w:rPr>
                      <w:position w:val="-24"/>
                    </w:rPr>
                    <w:object w:dxaOrig="460" w:dyaOrig="620">
                      <v:shape id="_x0000_i1030" type="#_x0000_t75" style="width:23.05pt;height:31.1pt" o:ole="">
                        <v:imagedata r:id="rId13" o:title=""/>
                      </v:shape>
                      <o:OLEObject Type="Embed" ProgID="Equation.DSMT4" ShapeID="_x0000_i1030" DrawAspect="Content" ObjectID="_1531496663" r:id="rId14"/>
                    </w:object>
                  </w:r>
                </w:p>
                <w:p w:rsidR="00820D15" w:rsidRPr="00885595" w:rsidRDefault="00820D15" w:rsidP="00885595">
                  <w:pPr>
                    <w:pStyle w:val="sgNumList2Side"/>
                  </w:pPr>
                  <w:r w:rsidRPr="00885595"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  <w:tab/>
                  </w:r>
                  <w:r w:rsidRPr="00885595">
                    <w:rPr>
                      <w:rStyle w:val="sgListNumber"/>
                    </w:rPr>
                    <w:t>E.</w:t>
                  </w:r>
                  <w:r w:rsidRPr="00885595">
                    <w:tab/>
                  </w:r>
                  <w:r w:rsidR="00885595" w:rsidRPr="00885595">
                    <w:rPr>
                      <w:position w:val="-24"/>
                    </w:rPr>
                    <w:object w:dxaOrig="220" w:dyaOrig="620">
                      <v:shape id="_x0000_i1032" type="#_x0000_t75" style="width:10.95pt;height:31.1pt" o:ole="">
                        <v:imagedata r:id="rId15" o:title=""/>
                      </v:shape>
                      <o:OLEObject Type="Embed" ProgID="Equation.DSMT4" ShapeID="_x0000_i1032" DrawAspect="Content" ObjectID="_1531496664" r:id="rId16"/>
                    </w:object>
                  </w:r>
                </w:p>
                <w:p w:rsidR="00820D15" w:rsidRPr="00885595" w:rsidRDefault="00820D15" w:rsidP="00885595">
                  <w:pPr>
                    <w:pStyle w:val="sgNumList2Side"/>
                  </w:pPr>
                  <w:r w:rsidRPr="00885595">
                    <w:tab/>
                  </w:r>
                  <w:r w:rsidRPr="00885595">
                    <w:rPr>
                      <w:rStyle w:val="sgListNumber"/>
                    </w:rPr>
                    <w:t>G.</w:t>
                  </w:r>
                  <w:r w:rsidRPr="00885595">
                    <w:tab/>
                  </w:r>
                  <w:r w:rsidR="00885595" w:rsidRPr="00885595">
                    <w:rPr>
                      <w:position w:val="-24"/>
                    </w:rPr>
                    <w:object w:dxaOrig="360" w:dyaOrig="620">
                      <v:shape id="_x0000_i1034" type="#_x0000_t75" style="width:17.85pt;height:31.1pt" o:ole="">
                        <v:imagedata r:id="rId17" o:title=""/>
                      </v:shape>
                      <o:OLEObject Type="Embed" ProgID="Equation.DSMT4" ShapeID="_x0000_i1034" DrawAspect="Content" ObjectID="_1531496665" r:id="rId18"/>
                    </w:object>
                  </w:r>
                </w:p>
                <w:p w:rsidR="00820D15" w:rsidRPr="00885595" w:rsidRDefault="00820D15" w:rsidP="00885595">
                  <w:pPr>
                    <w:pStyle w:val="sgNumList2Side"/>
                  </w:pPr>
                  <w:r w:rsidRPr="00885595">
                    <w:rPr>
                      <w:rStyle w:val="sgListNumber"/>
                    </w:rPr>
                    <w:tab/>
                    <w:t>A.</w:t>
                  </w:r>
                  <w:r w:rsidRPr="00885595">
                    <w:tab/>
                  </w:r>
                  <w:r w:rsidR="00885595" w:rsidRPr="00885595">
                    <w:rPr>
                      <w:position w:val="-24"/>
                    </w:rPr>
                    <w:object w:dxaOrig="320" w:dyaOrig="620">
                      <v:shape id="_x0000_i1036" type="#_x0000_t75" style="width:16.15pt;height:31.1pt" o:ole="">
                        <v:imagedata r:id="rId19" o:title=""/>
                      </v:shape>
                      <o:OLEObject Type="Embed" ProgID="Equation.DSMT4" ShapeID="_x0000_i1036" DrawAspect="Content" ObjectID="_1531496666" r:id="rId20"/>
                    </w:object>
                  </w:r>
                </w:p>
                <w:p w:rsidR="00820D15" w:rsidRPr="00885595" w:rsidRDefault="00820D15" w:rsidP="00885595">
                  <w:pPr>
                    <w:pStyle w:val="sgNumList2Side"/>
                  </w:pPr>
                  <w:r w:rsidRPr="00885595">
                    <w:tab/>
                  </w:r>
                  <w:r w:rsidRPr="00885595">
                    <w:rPr>
                      <w:rStyle w:val="sgListNumber"/>
                    </w:rPr>
                    <w:t>H.</w:t>
                  </w:r>
                  <w:r w:rsidRPr="00885595">
                    <w:tab/>
                  </w:r>
                  <w:r w:rsidR="00885595" w:rsidRPr="00885595">
                    <w:rPr>
                      <w:position w:val="-24"/>
                    </w:rPr>
                    <w:object w:dxaOrig="440" w:dyaOrig="620">
                      <v:shape id="_x0000_i1038" type="#_x0000_t75" style="width:21.9pt;height:31.1pt" o:ole="">
                        <v:imagedata r:id="rId21" o:title=""/>
                      </v:shape>
                      <o:OLEObject Type="Embed" ProgID="Equation.DSMT4" ShapeID="_x0000_i1038" DrawAspect="Content" ObjectID="_1531496667" r:id="rId22"/>
                    </w:object>
                  </w:r>
                </w:p>
                <w:p w:rsidR="00820D15" w:rsidRPr="00885595" w:rsidRDefault="00820D15" w:rsidP="00885595">
                  <w:pPr>
                    <w:pStyle w:val="sgNumList2Side"/>
                  </w:pPr>
                  <w:r w:rsidRPr="00885595">
                    <w:rPr>
                      <w:rStyle w:val="sgListNumber"/>
                      <w:rFonts w:ascii="Times New Roman" w:hAnsi="Times New Roman"/>
                      <w:b w:val="0"/>
                      <w:sz w:val="24"/>
                    </w:rPr>
                    <w:tab/>
                  </w:r>
                  <w:r w:rsidRPr="00885595">
                    <w:rPr>
                      <w:rStyle w:val="sgListNumber"/>
                    </w:rPr>
                    <w:t>S.</w:t>
                  </w:r>
                  <w:r w:rsidRPr="00885595">
                    <w:tab/>
                  </w:r>
                  <w:r w:rsidR="00A227D1" w:rsidRPr="00885595">
                    <w:rPr>
                      <w:position w:val="-24"/>
                    </w:rPr>
                    <w:object w:dxaOrig="440" w:dyaOrig="620">
                      <v:shape id="_x0000_i1040" type="#_x0000_t75" style="width:21.9pt;height:31.1pt" o:ole="">
                        <v:imagedata r:id="rId23" o:title=""/>
                      </v:shape>
                      <o:OLEObject Type="Embed" ProgID="Equation.DSMT4" ShapeID="_x0000_i1040" DrawAspect="Content" ObjectID="_1531496668" r:id="rId24"/>
                    </w:object>
                  </w:r>
                </w:p>
                <w:p w:rsidR="00820D15" w:rsidRDefault="00820D15" w:rsidP="00885595">
                  <w:pPr>
                    <w:pStyle w:val="sgNumList2Side"/>
                  </w:pPr>
                  <w:r w:rsidRPr="00885595">
                    <w:tab/>
                  </w:r>
                  <w:r w:rsidRPr="00885595">
                    <w:rPr>
                      <w:rStyle w:val="sgListNumber"/>
                    </w:rPr>
                    <w:t>O.</w:t>
                  </w:r>
                  <w:r w:rsidRPr="00885595">
                    <w:tab/>
                  </w:r>
                  <w:r w:rsidR="00876A25" w:rsidRPr="00885595">
                    <w:rPr>
                      <w:position w:val="-24"/>
                    </w:rPr>
                    <w:object w:dxaOrig="480" w:dyaOrig="620">
                      <v:shape id="_x0000_i1042" type="#_x0000_t75" style="width:24.2pt;height:31.1pt" o:ole="">
                        <v:imagedata r:id="rId25" o:title=""/>
                      </v:shape>
                      <o:OLEObject Type="Embed" ProgID="Equation.DSMT4" ShapeID="_x0000_i1042" DrawAspect="Content" ObjectID="_1531496669" r:id="rId26"/>
                    </w:object>
                  </w:r>
                </w:p>
              </w:txbxContent>
            </v:textbox>
            <w10:wrap type="square" anchorx="margin" anchory="margin"/>
          </v:rect>
        </w:pict>
      </w:r>
      <w:r w:rsidR="00820D15">
        <w:t>Write the letter of each answer in the box containing the exercise number.</w:t>
      </w:r>
    </w:p>
    <w:p w:rsidR="00820D15" w:rsidRDefault="00820D15" w:rsidP="00B84DF4">
      <w:pPr>
        <w:pStyle w:val="sgDirectionLine"/>
        <w:spacing w:before="160" w:after="160"/>
        <w:ind w:right="1685"/>
      </w:pPr>
      <w:r>
        <w:t>You roll a num</w:t>
      </w:r>
      <w:r w:rsidR="00885595">
        <w:t xml:space="preserve">ber cube once and flip a coin. </w:t>
      </w:r>
      <w:r>
        <w:t xml:space="preserve">Find the probability of the </w:t>
      </w:r>
      <w:r w:rsidR="00A227D1">
        <w:t>compound event</w:t>
      </w:r>
      <w:r>
        <w:t>.</w:t>
      </w:r>
    </w:p>
    <w:p w:rsidR="00820D15" w:rsidRDefault="00820D15" w:rsidP="00B84DF4">
      <w:pPr>
        <w:pStyle w:val="sgNumList1"/>
        <w:spacing w:after="160"/>
        <w:ind w:left="562" w:right="1685" w:hanging="562"/>
      </w:pPr>
      <w:r>
        <w:rPr>
          <w:rStyle w:val="sgListNumber"/>
        </w:rPr>
        <w:tab/>
      </w:r>
      <w:r w:rsidR="00A227D1">
        <w:rPr>
          <w:rStyle w:val="sgListNumber"/>
        </w:rPr>
        <w:t>1</w:t>
      </w:r>
      <w:r w:rsidRPr="00FB2E52">
        <w:rPr>
          <w:rStyle w:val="sgListNumber"/>
        </w:rPr>
        <w:t>.</w:t>
      </w:r>
      <w:r>
        <w:tab/>
        <w:t>Rolling a f</w:t>
      </w:r>
      <w:r w:rsidR="00885595">
        <w:t>actor of 12 and flipping tails</w:t>
      </w:r>
    </w:p>
    <w:p w:rsidR="00820D15" w:rsidRDefault="00820D15" w:rsidP="00820D15">
      <w:pPr>
        <w:pStyle w:val="sgNumList1"/>
      </w:pPr>
      <w:r>
        <w:rPr>
          <w:rStyle w:val="sgListNumber"/>
        </w:rPr>
        <w:tab/>
      </w:r>
      <w:r w:rsidR="00A227D1">
        <w:rPr>
          <w:rStyle w:val="sgListNumber"/>
        </w:rPr>
        <w:t>2</w:t>
      </w:r>
      <w:r w:rsidRPr="001E0376">
        <w:rPr>
          <w:rStyle w:val="sgListNumber"/>
        </w:rPr>
        <w:t>.</w:t>
      </w:r>
      <w:r>
        <w:tab/>
        <w:t>Rolling a per</w:t>
      </w:r>
      <w:r w:rsidR="00885595">
        <w:t>fect square and flipping heads</w:t>
      </w:r>
    </w:p>
    <w:p w:rsidR="00820D15" w:rsidRPr="00885595" w:rsidRDefault="00820D15" w:rsidP="00B84DF4">
      <w:pPr>
        <w:pStyle w:val="sgDirectionLine"/>
        <w:spacing w:after="160"/>
        <w:ind w:right="1685"/>
        <w:rPr>
          <w:rStyle w:val="sgListNumber"/>
          <w:b/>
        </w:rPr>
      </w:pPr>
      <w:r w:rsidRPr="00885595">
        <w:t xml:space="preserve">You have a bag that contains 7 red marbles and </w:t>
      </w:r>
      <w:r w:rsidR="00885595">
        <w:t xml:space="preserve">5 blue marbles. </w:t>
      </w:r>
      <w:r w:rsidRPr="00885595">
        <w:t>You rando</w:t>
      </w:r>
      <w:r w:rsidR="00885595">
        <w:t xml:space="preserve">mly choose one of the marbles. </w:t>
      </w:r>
      <w:r w:rsidRPr="00885595">
        <w:t>Without replacing the first marble, you choose a second marble. Find the probability of the events.</w:t>
      </w:r>
    </w:p>
    <w:p w:rsidR="00820D15" w:rsidRDefault="00820D15" w:rsidP="00B84DF4">
      <w:pPr>
        <w:pStyle w:val="sgNumList1"/>
        <w:spacing w:after="160"/>
        <w:ind w:left="562" w:right="1685" w:hanging="562"/>
      </w:pPr>
      <w:r>
        <w:rPr>
          <w:rStyle w:val="sgListNumber"/>
        </w:rPr>
        <w:tab/>
      </w:r>
      <w:r w:rsidR="00A227D1">
        <w:rPr>
          <w:rStyle w:val="sgListNumber"/>
        </w:rPr>
        <w:t>3</w:t>
      </w:r>
      <w:r w:rsidRPr="00FB2E52">
        <w:rPr>
          <w:rStyle w:val="sgListNumber"/>
        </w:rPr>
        <w:t>.</w:t>
      </w:r>
      <w:r>
        <w:tab/>
        <w:t>Choosing a re</w:t>
      </w:r>
      <w:r w:rsidR="00885595">
        <w:t>d marble and then a blue marble</w:t>
      </w:r>
    </w:p>
    <w:p w:rsidR="00820D15" w:rsidRDefault="00820D15" w:rsidP="00B84DF4">
      <w:pPr>
        <w:pStyle w:val="sgNumList1"/>
        <w:spacing w:after="160"/>
        <w:ind w:left="562" w:right="1685" w:hanging="562"/>
      </w:pPr>
      <w:r>
        <w:rPr>
          <w:rStyle w:val="sgListNumber"/>
        </w:rPr>
        <w:tab/>
      </w:r>
      <w:r w:rsidR="00A227D1">
        <w:rPr>
          <w:rStyle w:val="sgListNumber"/>
        </w:rPr>
        <w:t>4</w:t>
      </w:r>
      <w:r w:rsidRPr="00FB2E52">
        <w:rPr>
          <w:rStyle w:val="sgListNumber"/>
        </w:rPr>
        <w:t>.</w:t>
      </w:r>
      <w:r>
        <w:tab/>
        <w:t>Choosing a blue marbl</w:t>
      </w:r>
      <w:r w:rsidR="00885595">
        <w:t>e and then another blue marble</w:t>
      </w:r>
    </w:p>
    <w:p w:rsidR="00820D15" w:rsidRDefault="00F440CC" w:rsidP="00B84DF4">
      <w:pPr>
        <w:pStyle w:val="sgNumList1"/>
        <w:spacing w:after="160"/>
        <w:ind w:left="562" w:right="1685" w:hanging="562"/>
      </w:pPr>
      <w:r>
        <w:rPr>
          <w:rFonts w:ascii="Arial" w:hAnsi="Arial"/>
          <w:b/>
          <w:noProof/>
          <w:sz w:val="22"/>
        </w:rPr>
        <w:pict>
          <v:shape id="_x0000_s1092" type="#_x0000_t202" style="position:absolute;left:0;text-align:left;margin-left:127.05pt;margin-top:320.4pt;width:219.6pt;height:50.9pt;z-index:251659776;mso-position-horizontal-relative:margin" filled="f" stroked="f" strokeweight="1pt">
            <v:textbox inset="0,0,0,0">
              <w:txbxContent>
                <w:tbl>
                  <w:tblPr>
                    <w:tblOverlap w:val="never"/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885595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885595" w:rsidRDefault="00A227D1" w:rsidP="00820D15">
                        <w:pPr>
                          <w:pStyle w:val="sgTableHead"/>
                          <w:suppressOverlap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885595" w:rsidRDefault="00885595" w:rsidP="00820D15">
                        <w:pPr>
                          <w:pStyle w:val="sgTableHead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885595" w:rsidRDefault="00A227D1" w:rsidP="00820D15">
                        <w:pPr>
                          <w:pStyle w:val="sgTableHead"/>
                          <w:suppressOverlap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420" w:type="dxa"/>
                      </w:tcPr>
                      <w:p w:rsidR="00885595" w:rsidRDefault="00A227D1" w:rsidP="00820D15">
                        <w:pPr>
                          <w:pStyle w:val="sgTableHead"/>
                          <w:suppressOverlap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420" w:type="dxa"/>
                      </w:tcPr>
                      <w:p w:rsidR="00885595" w:rsidRDefault="00A227D1" w:rsidP="00820D15">
                        <w:pPr>
                          <w:pStyle w:val="sgTableHead"/>
                          <w:suppressOverlap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420" w:type="dxa"/>
                      </w:tcPr>
                      <w:p w:rsidR="00885595" w:rsidRDefault="00A227D1" w:rsidP="00820D15">
                        <w:pPr>
                          <w:pStyle w:val="sgTableHead"/>
                          <w:suppressOverlap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420" w:type="dxa"/>
                      </w:tcPr>
                      <w:p w:rsidR="00885595" w:rsidRDefault="00A227D1" w:rsidP="00820D15">
                        <w:pPr>
                          <w:pStyle w:val="sgTableHead"/>
                          <w:suppressOverlap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420" w:type="dxa"/>
                      </w:tcPr>
                      <w:p w:rsidR="00885595" w:rsidRDefault="00A227D1" w:rsidP="00820D15">
                        <w:pPr>
                          <w:pStyle w:val="sgTableHead"/>
                          <w:suppressOverlap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420" w:type="dxa"/>
                      </w:tcPr>
                      <w:p w:rsidR="00885595" w:rsidRDefault="00A227D1" w:rsidP="00820D15">
                        <w:pPr>
                          <w:pStyle w:val="sgTableHead"/>
                          <w:suppressOverlap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885595" w:rsidRDefault="00A227D1" w:rsidP="00820D15">
                        <w:pPr>
                          <w:pStyle w:val="sgTableHead"/>
                          <w:suppressOverlap/>
                        </w:pPr>
                        <w:r>
                          <w:t>5</w:t>
                        </w:r>
                      </w:p>
                    </w:tc>
                  </w:tr>
                  <w:tr w:rsidR="00885595">
                    <w:trPr>
                      <w:trHeight w:val="420"/>
                    </w:trPr>
                    <w:tc>
                      <w:tcPr>
                        <w:tcW w:w="420" w:type="dxa"/>
                      </w:tcPr>
                      <w:p w:rsidR="00885595" w:rsidRDefault="00885595" w:rsidP="00820D15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B3B3B3"/>
                      </w:tcPr>
                      <w:p w:rsidR="00885595" w:rsidRDefault="00885595" w:rsidP="00820D15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885595" w:rsidRDefault="00885595" w:rsidP="00820D15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885595" w:rsidRDefault="00885595" w:rsidP="00820D15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885595" w:rsidRDefault="00885595" w:rsidP="00820D15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885595" w:rsidRDefault="00885595" w:rsidP="00820D15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885595" w:rsidRDefault="00885595" w:rsidP="00820D15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885595" w:rsidRDefault="00885595" w:rsidP="00820D15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</w:tcPr>
                      <w:p w:rsidR="00885595" w:rsidRDefault="00885595" w:rsidP="00820D15">
                        <w:pPr>
                          <w:pStyle w:val="sgTableText"/>
                          <w:suppressOverlap/>
                        </w:pPr>
                      </w:p>
                    </w:tc>
                    <w:tc>
                      <w:tcPr>
                        <w:tcW w:w="420" w:type="dxa"/>
                        <w:shd w:val="clear" w:color="auto" w:fill="auto"/>
                      </w:tcPr>
                      <w:p w:rsidR="00885595" w:rsidRDefault="00885595" w:rsidP="00820D15">
                        <w:pPr>
                          <w:pStyle w:val="sgTableText"/>
                          <w:suppressOverlap/>
                        </w:pPr>
                      </w:p>
                    </w:tc>
                  </w:tr>
                </w:tbl>
                <w:p w:rsidR="00885595" w:rsidRDefault="00885595" w:rsidP="00885595"/>
              </w:txbxContent>
            </v:textbox>
            <w10:wrap anchorx="margin"/>
            <w10:anchorlock/>
          </v:shape>
        </w:pict>
      </w:r>
      <w:r w:rsidR="00820D15">
        <w:rPr>
          <w:rStyle w:val="sgListNumber"/>
        </w:rPr>
        <w:tab/>
      </w:r>
      <w:r w:rsidR="00A227D1">
        <w:rPr>
          <w:rStyle w:val="sgListNumber"/>
        </w:rPr>
        <w:t>5</w:t>
      </w:r>
      <w:r w:rsidR="00820D15" w:rsidRPr="00FB2E52">
        <w:rPr>
          <w:rStyle w:val="sgListNumber"/>
        </w:rPr>
        <w:t>.</w:t>
      </w:r>
      <w:r w:rsidR="00820D15">
        <w:tab/>
        <w:t xml:space="preserve">Without replacing the first and second marble, </w:t>
      </w:r>
      <w:r w:rsidR="00885595">
        <w:t xml:space="preserve">you </w:t>
      </w:r>
      <w:r w:rsidR="00820D15">
        <w:t>choos</w:t>
      </w:r>
      <w:r w:rsidR="00885595">
        <w:t>e</w:t>
      </w:r>
      <w:r w:rsidR="00820D15">
        <w:t xml:space="preserve"> a blue marble, a red marbl</w:t>
      </w:r>
      <w:r w:rsidR="00885595">
        <w:t>e, and then another red marble</w:t>
      </w:r>
      <w:r w:rsidR="004E7508">
        <w:t>.</w:t>
      </w:r>
    </w:p>
    <w:p w:rsidR="00A227D1" w:rsidRDefault="00A227D1" w:rsidP="00B84DF4">
      <w:pPr>
        <w:pStyle w:val="sgDirectionLine"/>
        <w:spacing w:before="160" w:after="160"/>
        <w:ind w:right="1685"/>
        <w:outlineLvl w:val="0"/>
      </w:pPr>
      <w:r>
        <w:t xml:space="preserve">You are playing a treasure hunt card game that includes 8 treasure chests, 7 pirates, and 9 islands. Each player is dealt 5 cards. Before seeing any of the cards, you randomly make a guess as to which treasure chest is hidden, which pirate buried the treasure, and on </w:t>
      </w:r>
      <w:r>
        <w:br/>
        <w:t>which island the treasure is buried.</w:t>
      </w:r>
    </w:p>
    <w:p w:rsidR="00A227D1" w:rsidRDefault="00A227D1" w:rsidP="00B84DF4">
      <w:pPr>
        <w:pStyle w:val="sgNumList1"/>
        <w:spacing w:after="160"/>
        <w:ind w:right="1200"/>
      </w:pPr>
      <w:r>
        <w:tab/>
      </w:r>
      <w:r>
        <w:rPr>
          <w:rStyle w:val="sgListNumber"/>
        </w:rPr>
        <w:t>6</w:t>
      </w:r>
      <w:r w:rsidRPr="001A2E5A">
        <w:rPr>
          <w:rStyle w:val="sgListNumber"/>
        </w:rPr>
        <w:t>.</w:t>
      </w:r>
      <w:r>
        <w:tab/>
        <w:t>What is the probability that you got all three correct before looking at your cards?</w:t>
      </w:r>
    </w:p>
    <w:p w:rsidR="00A227D1" w:rsidRDefault="00A227D1" w:rsidP="00B84DF4">
      <w:pPr>
        <w:pStyle w:val="sgNumList1"/>
        <w:spacing w:after="160"/>
      </w:pPr>
      <w:r>
        <w:tab/>
      </w:r>
      <w:r>
        <w:rPr>
          <w:rStyle w:val="sgListNumber"/>
        </w:rPr>
        <w:t>7</w:t>
      </w:r>
      <w:r w:rsidRPr="001A2E5A">
        <w:rPr>
          <w:rStyle w:val="sgListNumber"/>
        </w:rPr>
        <w:t>.</w:t>
      </w:r>
      <w:r>
        <w:tab/>
        <w:t xml:space="preserve">You look at your cards and are able to eliminate 2 of the treasure chests, </w:t>
      </w:r>
      <w:r>
        <w:br/>
        <w:t>1 of the pirates, and 2 of the islands. Now you try to guess the correct treasure chest, pirate, and island. What is the probability that you get all three correct?</w:t>
      </w:r>
    </w:p>
    <w:p w:rsidR="00A227D1" w:rsidRDefault="00A227D1" w:rsidP="00B84DF4">
      <w:pPr>
        <w:pStyle w:val="sgNumList1"/>
        <w:spacing w:after="160"/>
        <w:ind w:left="562" w:right="0" w:hanging="562"/>
      </w:pPr>
      <w:r>
        <w:tab/>
      </w:r>
      <w:r>
        <w:rPr>
          <w:rStyle w:val="sgListNumber"/>
        </w:rPr>
        <w:t>8</w:t>
      </w:r>
      <w:r w:rsidRPr="001A2E5A">
        <w:rPr>
          <w:rStyle w:val="sgListNumber"/>
        </w:rPr>
        <w:t>.</w:t>
      </w:r>
      <w:r>
        <w:tab/>
        <w:t xml:space="preserve">One of your opponents looks at her cards and is able to eliminate 3 treasure chests </w:t>
      </w:r>
      <w:r w:rsidR="00B84DF4">
        <w:br/>
      </w:r>
      <w:r>
        <w:t xml:space="preserve">and 2 pirates, but none of the islands. She tries to guess the correct treasure chest, </w:t>
      </w:r>
      <w:r w:rsidR="00B84DF4">
        <w:br/>
      </w:r>
      <w:r>
        <w:t>pirate, and island. What is the probability that she gets all three correct?</w:t>
      </w:r>
    </w:p>
    <w:p w:rsidR="00A227D1" w:rsidRDefault="00A227D1" w:rsidP="00B84DF4">
      <w:pPr>
        <w:pStyle w:val="sgNumList1"/>
        <w:spacing w:after="160"/>
        <w:ind w:left="562" w:right="0" w:hanging="562"/>
      </w:pPr>
      <w:r>
        <w:tab/>
      </w:r>
      <w:r>
        <w:rPr>
          <w:rStyle w:val="sgListNumber"/>
        </w:rPr>
        <w:t>9</w:t>
      </w:r>
      <w:r w:rsidRPr="001A2E5A">
        <w:rPr>
          <w:rStyle w:val="sgListNumber"/>
        </w:rPr>
        <w:t>.</w:t>
      </w:r>
      <w:r>
        <w:tab/>
        <w:t xml:space="preserve">Another of your opponents looks at his cards and is able to eliminate 5 treasure </w:t>
      </w:r>
      <w:r w:rsidR="00B84DF4">
        <w:br/>
      </w:r>
      <w:r>
        <w:t xml:space="preserve">chests, but no pirates and no islands. He tries to guess the correct treasure chest, </w:t>
      </w:r>
      <w:r w:rsidR="00B84DF4">
        <w:br/>
      </w:r>
      <w:r>
        <w:t xml:space="preserve">pirate, and island. What is the probability that he gets all three correct? </w:t>
      </w:r>
    </w:p>
    <w:bookmarkEnd w:id="0"/>
    <w:p w:rsidR="00820D15" w:rsidRPr="002703A2" w:rsidRDefault="00820D15" w:rsidP="00A227D1">
      <w:pPr>
        <w:pStyle w:val="sgNumList1"/>
      </w:pPr>
    </w:p>
    <w:sectPr w:rsidR="00820D15" w:rsidRPr="002703A2" w:rsidSect="00A227D1">
      <w:footerReference w:type="even" r:id="rId27"/>
      <w:footerReference w:type="default" r:id="rId28"/>
      <w:pgSz w:w="12240" w:h="15840" w:code="1"/>
      <w:pgMar w:top="840" w:right="840" w:bottom="660" w:left="1860" w:header="720" w:footer="660" w:gutter="0"/>
      <w:pgNumType w:start="346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3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</wne:acdManifest>
    <wne:toolbarData r:id="rId1"/>
  </wne:toolbars>
  <wne:acds>
    <wne:acd wne:argValue="AgBzAGcAMgBDAG8AbABTAHUAYgBMAGkAcwB0AEYAbwByADEAQwBvAGwATABpAHMAdAA=" wne:acdName="acd0" wne:fciIndexBasedOn="0065"/>
    <wne:acd wne:argValue="AgBzAGcAQgBhAHMAZQBUAGUAeAB0AA==" wne:acdName="acd1" wne:fciIndexBasedOn="0065"/>
    <wne:acd wne:argValue="AgBzAGcARABpAHIAZQBjAHQAaQBvAG4ATABpAG4AZQA=" wne:acdName="acd2" wne:fciIndexBasedOn="0065"/>
    <wne:acd wne:argValue="AgBzAGcATABpAHMAdABOAHUAbQBiAGUAcgA=" wne:acdName="acd3" wne:fciIndexBasedOn="0065"/>
    <wne:acd wne:argValue="AgBzAGcATgB1AG0ATABpAHMAdAAxAA==" wne:acdName="acd4" wne:fciIndexBasedOn="0065"/>
    <wne:acd wne:argValue="AgBzAGcATgB1AG0ATABpAHMAdAAyAA==" wne:acdName="acd5" wne:fciIndexBasedOn="0065"/>
    <wne:acd wne:argValue="AgBzAGcARABpAHIAZQBjAHQAaQBvAG4ATABpAG4AZQBNAGkAZABkAGwAZQA=" wne:acdName="acd6" wne:fciIndexBasedOn="0065"/>
    <wne:acd wne:argValue="AgBzAGcAMgBDAG8AbABTAHUAYgBMAGkAcwB0AEYAbwByADIAQwBvAGwATABpAHMAdAA=" wne:acdName="acd7" wne:fciIndexBasedOn="0065"/>
    <wne:acd wne:argValue="AgBzAGcAVABhAGIAbABlAEgAZQBhAGQA" wne:acdName="acd8" wne:fciIndexBasedOn="0065"/>
    <wne:acd wne:argValue="AgBzAGcAMwBDAG8AbABTAHUAYgBMAGkAcwB0AEYAbwByADIAQwBvAGwATABpAHMAdAA=" wne:acdName="acd9" wne:fciIndexBasedOn="0065"/>
    <wne:acd wne:argValue="AgBzAGcANABDAG8AbABTAHUAYgBMAGkAcwB0AEYAbwByADEAQwBvAGwATABpAHMAdAA=" wne:acdName="acd10" wne:fciIndexBasedOn="0065"/>
    <wne:acd wne:argValue="AgBzAGcAQQBuAHMAdwBlAHIASABlAGEAZAA=" wne:acdName="acd11" wne:fciIndexBasedOn="0065"/>
    <wne:acd wne:argValue="AgBzAGcATABlAHQAUwB1AGIATABpAHMAdAAxAFcAaQBkAGUA" wne:acdName="acd12" wne:fciIndexBasedOn="0065"/>
    <wne:acd wne:argValue="AgBzAGcATgB1AG0ATABpAHMAdAAzAA==" wne:acdName="acd13" wne:fciIndexBasedOn="0065"/>
    <wne:acd wne:argValue="AgBzAGcATgB1AG0ATABpAHMAdAAxAE0AaQBkAGQAbABlAA==" wne:acdName="acd14" wne:fciIndexBasedOn="0065"/>
    <wne:acd wne:argValue="AgBzAGcATgB1AG0ATABpAHMAdAAyAE0AaQBkAGQAbABlAA==" wne:acdName="acd15" wne:fciIndexBasedOn="0065"/>
    <wne:acd wne:argValue="AgBzAGcATgB1AG0ATABpAHMAdAAyAFMAaQBkAGUA" wne:acdName="acd16" wne:fciIndexBasedOn="0065"/>
    <wne:acd wne:argValue="AgBzAGcATgB1AG0ATABpAHMAdAAzAFMAaQBkAGUA" wne:acdName="acd17" wne:fciIndexBasedOn="0065"/>
    <wne:acd wne:argValue="AgBzAGcAVABhAGIAbABlAFQAZQB4AHQA" wne:acdName="acd18" wne:fciIndexBasedOn="0065"/>
    <wne:acd wne:argValue="AgBzAGcATABlAHQAUwB1AGIATABpAHMAdAAyAFcAaQBkAGUA" wne:acdName="acd19" wne:fciIndexBasedOn="0065"/>
    <wne:acd wne:argValue="AgBzAGcATgB1AG0ATABpAHMAdAAxAFMAaQBkAGUA" wne:acdName="acd20" wne:fciIndexBasedOn="0065"/>
    <wne:acd wne:argValue="AgBzAGcATABlAHQAUwB1AGIATABpAHMAdAAzAFcAaQBkAGUA" wne:acdName="acd21" wne:fciIndexBasedOn="0065"/>
    <wne:acd wne:argValue="AgBzAGcATABlAHQAUwB1AGIATABpAHMAdAA0AFcAaQBkAGUA" wne:acdName="acd22" wne:fciIndexBasedOn="0065"/>
    <wne:acd wne:argValue="AgBzAGcATgB1AG0ATABpAHMAdAAxAFcAaQBkAGUA" wne:acdName="acd23" wne:fciIndexBasedOn="0065"/>
    <wne:acd wne:argValue="AgBzAGcATgB1AG0ATABpAHMAdAAyAFcAaQBkAGUA" wne:acdName="acd24" wne:fciIndexBasedOn="0065"/>
    <wne:acd wne:argValue="AgBzAGcATgB1AG0ATABpAHMAdAAzAFcAaQBkAGUA" wne:acdName="acd25" wne:fciIndexBasedOn="0065"/>
    <wne:acd wne:argValue="AgBzAGcATgB1AG0ATABpAHMAdAA0AFcAaQBkAGUA" wne:acdName="acd26" wne:fciIndexBasedOn="0065"/>
    <wne:acd wne:argValue="AgBzAGcAMwBDAG8AbABTAHUAYgBMAGkAcwB0AEYAbwByADIAQwBvAGwATABpAHMAdABXAGkAZABl&#10;AA==" wne:acdName="acd27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1EB9" w:rsidRDefault="006A1EB9">
      <w:r>
        <w:separator/>
      </w:r>
    </w:p>
    <w:p w:rsidR="006A1EB9" w:rsidRDefault="006A1EB9"/>
  </w:endnote>
  <w:endnote w:type="continuationSeparator" w:id="0">
    <w:p w:rsidR="006A1EB9" w:rsidRDefault="006A1EB9">
      <w:r>
        <w:continuationSeparator/>
      </w:r>
    </w:p>
    <w:p w:rsidR="006A1EB9" w:rsidRDefault="006A1EB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0D15" w:rsidRDefault="0002474D" w:rsidP="00820D1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20D15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B014A">
      <w:rPr>
        <w:rStyle w:val="PageNumber"/>
        <w:noProof/>
      </w:rPr>
      <w:t>346</w:t>
    </w:r>
    <w:r>
      <w:rPr>
        <w:rStyle w:val="PageNumber"/>
      </w:rPr>
      <w:fldChar w:fldCharType="end"/>
    </w:r>
  </w:p>
  <w:p w:rsidR="00820D15" w:rsidRDefault="00820D15" w:rsidP="00820D15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 w:rsidR="00CA1D1E">
      <w:rPr>
        <w:b/>
        <w:szCs w:val="20"/>
      </w:rPr>
      <w:t>Red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820D15" w:rsidRPr="00E16B69" w:rsidRDefault="00820D15" w:rsidP="00820D15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0D15" w:rsidRPr="001369F8" w:rsidRDefault="0002474D" w:rsidP="00820D1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20D15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A227D1">
      <w:rPr>
        <w:rStyle w:val="PageNumber"/>
        <w:noProof/>
      </w:rPr>
      <w:t>347</w:t>
    </w:r>
    <w:r w:rsidRPr="001369F8">
      <w:rPr>
        <w:rStyle w:val="PageNumber"/>
      </w:rPr>
      <w:fldChar w:fldCharType="end"/>
    </w:r>
  </w:p>
  <w:p w:rsidR="00820D15" w:rsidRDefault="00820D15" w:rsidP="00820D15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 w:rsidRPr="004067DF">
      <w:rPr>
        <w:b/>
      </w:rPr>
      <w:t>Big Ideas Math</w:t>
    </w:r>
    <w:r>
      <w:rPr>
        <w:b/>
      </w:rPr>
      <w:t xml:space="preserve"> </w:t>
    </w:r>
    <w:r w:rsidR="00885595">
      <w:rPr>
        <w:b/>
      </w:rPr>
      <w:t>Red</w:t>
    </w:r>
  </w:p>
  <w:p w:rsidR="00820D15" w:rsidRPr="004067DF" w:rsidRDefault="00820D15" w:rsidP="00820D15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1EB9" w:rsidRDefault="006A1EB9">
      <w:r>
        <w:separator/>
      </w:r>
    </w:p>
    <w:p w:rsidR="006A1EB9" w:rsidRDefault="006A1EB9"/>
  </w:footnote>
  <w:footnote w:type="continuationSeparator" w:id="0">
    <w:p w:rsidR="006A1EB9" w:rsidRDefault="006A1EB9">
      <w:r>
        <w:continuationSeparator/>
      </w:r>
    </w:p>
    <w:p w:rsidR="006A1EB9" w:rsidRDefault="006A1EB9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2474D"/>
    <w:rsid w:val="002839EA"/>
    <w:rsid w:val="0035546F"/>
    <w:rsid w:val="003B014A"/>
    <w:rsid w:val="004248A7"/>
    <w:rsid w:val="004E7508"/>
    <w:rsid w:val="005827C9"/>
    <w:rsid w:val="006A1EB9"/>
    <w:rsid w:val="00820D15"/>
    <w:rsid w:val="00876A25"/>
    <w:rsid w:val="00885595"/>
    <w:rsid w:val="00A227D1"/>
    <w:rsid w:val="00A71EF8"/>
    <w:rsid w:val="00AE7491"/>
    <w:rsid w:val="00B84DF4"/>
    <w:rsid w:val="00C62938"/>
    <w:rsid w:val="00CA1D1E"/>
    <w:rsid w:val="00D06C56"/>
    <w:rsid w:val="00D3661E"/>
    <w:rsid w:val="00DD5B63"/>
    <w:rsid w:val="00F264B5"/>
    <w:rsid w:val="00F440CC"/>
    <w:rsid w:val="00F77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3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3661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2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80</Words>
  <Characters>160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8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jmeyer</cp:lastModifiedBy>
  <cp:revision>7</cp:revision>
  <cp:lastPrinted>2013-01-22T16:22:00Z</cp:lastPrinted>
  <dcterms:created xsi:type="dcterms:W3CDTF">2013-01-17T19:26:00Z</dcterms:created>
  <dcterms:modified xsi:type="dcterms:W3CDTF">2016-07-31T2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s_default.eqp</vt:lpwstr>
  </property>
  <property fmtid="{D5CDD505-2E9C-101B-9397-08002B2CF9AE}" pid="7" name="MTWinEqns">
    <vt:bool>true</vt:bool>
  </property>
</Properties>
</file>